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B6399" w:rsidRDefault="00782D29">
      <w:r>
        <w:t>Warm Up Unit 6</w:t>
      </w:r>
      <w:r w:rsidR="004C632F">
        <w:t>: Rational Expressions</w:t>
      </w:r>
      <w:r w:rsidR="004C632F">
        <w:tab/>
      </w:r>
      <w:r w:rsidR="004C632F">
        <w:tab/>
      </w:r>
      <w:r w:rsidR="004C632F">
        <w:tab/>
        <w:t>Algebra 2</w:t>
      </w:r>
      <w:r w:rsidR="004C632F">
        <w:tab/>
      </w:r>
      <w:r w:rsidR="004C632F">
        <w:tab/>
      </w:r>
      <w:r w:rsidR="004C632F">
        <w:tab/>
      </w:r>
      <w:r w:rsidR="004C632F">
        <w:tab/>
      </w:r>
      <w:r w:rsidR="004C632F">
        <w:tab/>
        <w:t>Kitt</w:t>
      </w:r>
    </w:p>
    <w:p w:rsidR="004C632F" w:rsidRDefault="004C632F">
      <w:r>
        <w:t>Name:_________________________________________________Date:________________________Period:____</w:t>
      </w:r>
    </w:p>
    <w:p w:rsidR="004C632F" w:rsidRDefault="004C632F"/>
    <w:p w:rsidR="00065569" w:rsidRDefault="00065569" w:rsidP="00065569">
      <w:pPr>
        <w:rPr>
          <w:b/>
        </w:rPr>
      </w:pPr>
      <w:r>
        <w:rPr>
          <w:b/>
        </w:rPr>
        <w:t>6.1 Graphing Reciprocal Functions</w:t>
      </w:r>
    </w:p>
    <w:p w:rsidR="00065569" w:rsidRDefault="00065569" w:rsidP="00065569">
      <w:pPr>
        <w:rPr>
          <w:b/>
        </w:rPr>
      </w:pPr>
    </w:p>
    <w:p w:rsidR="00065569" w:rsidRDefault="00065569" w:rsidP="00065569">
      <w:r w:rsidRPr="00782D29">
        <w:rPr>
          <w:b/>
        </w:rPr>
        <w:t>Directions</w:t>
      </w:r>
      <w:r>
        <w:t xml:space="preserve">: </w:t>
      </w:r>
      <w:r w:rsidRPr="00782D29">
        <w:rPr>
          <w:i/>
        </w:rPr>
        <w:t>Graph the following rational function. Label the different parts.</w:t>
      </w:r>
    </w:p>
    <w:p w:rsidR="00065569" w:rsidRDefault="00065569" w:rsidP="00065569"/>
    <w:p w:rsidR="00065569" w:rsidRDefault="00782D29" w:rsidP="00782D29">
      <w:pPr>
        <w:pStyle w:val="ListParagraph"/>
        <w:numPr>
          <w:ilvl w:val="0"/>
          <w:numId w:val="2"/>
        </w:numPr>
      </w:pPr>
      <w:r>
        <w:t xml:space="preserve"> </w:t>
      </w:r>
      <w:r w:rsidR="00065569">
        <w:tab/>
      </w:r>
      <w:r w:rsidR="00065569">
        <w:tab/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x-3</m:t>
            </m:r>
          </m:den>
        </m:f>
        <m:r>
          <w:rPr>
            <w:rFonts w:ascii="Cambria Math" w:hAnsi="Cambria Math"/>
          </w:rPr>
          <m:t>+1</m:t>
        </m:r>
      </m:oMath>
    </w:p>
    <w:p w:rsidR="00065569" w:rsidRDefault="00782D29" w:rsidP="00065569">
      <w:r w:rsidRPr="00816AA6">
        <w:rPr>
          <w:noProof/>
        </w:rPr>
        <w:drawing>
          <wp:anchor distT="0" distB="0" distL="114300" distR="114300" simplePos="0" relativeHeight="251658240" behindDoc="1" locked="0" layoutInCell="1" allowOverlap="1" wp14:anchorId="1010A1FD" wp14:editId="692322DA">
            <wp:simplePos x="0" y="0"/>
            <wp:positionH relativeFrom="column">
              <wp:posOffset>647700</wp:posOffset>
            </wp:positionH>
            <wp:positionV relativeFrom="paragraph">
              <wp:posOffset>13335</wp:posOffset>
            </wp:positionV>
            <wp:extent cx="2276475" cy="2152650"/>
            <wp:effectExtent l="0" t="0" r="9525" b="0"/>
            <wp:wrapNone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5569" w:rsidRPr="00065569" w:rsidRDefault="00065569" w:rsidP="00065569">
      <w:r>
        <w:tab/>
      </w:r>
    </w:p>
    <w:p w:rsidR="00065569" w:rsidRDefault="00065569" w:rsidP="00065569">
      <w:pPr>
        <w:spacing w:line="480" w:lineRule="auto"/>
        <w:ind w:firstLine="720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Vertical Asymptote: ___________</w:t>
      </w:r>
    </w:p>
    <w:p w:rsidR="00065569" w:rsidRDefault="00065569" w:rsidP="00065569">
      <w:pPr>
        <w:spacing w:line="480" w:lineRule="auto"/>
        <w:ind w:firstLine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Horizontal Asymptote: _________</w:t>
      </w:r>
    </w:p>
    <w:p w:rsidR="00065569" w:rsidRDefault="00065569" w:rsidP="00065569">
      <w:pPr>
        <w:spacing w:line="480" w:lineRule="auto"/>
        <w:ind w:firstLine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omain: ____________________</w:t>
      </w:r>
    </w:p>
    <w:p w:rsidR="00065569" w:rsidRDefault="00065569" w:rsidP="00065569">
      <w:pPr>
        <w:spacing w:line="480" w:lineRule="auto"/>
        <w:ind w:firstLine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Range: _____________________</w:t>
      </w:r>
    </w:p>
    <w:p w:rsidR="00065569" w:rsidRPr="00065569" w:rsidRDefault="00065569" w:rsidP="00065569">
      <w:pPr>
        <w:spacing w:line="480" w:lineRule="auto"/>
        <w:ind w:firstLine="720"/>
      </w:pPr>
    </w:p>
    <w:p w:rsidR="00065569" w:rsidRDefault="00065569" w:rsidP="00055EDE">
      <w:pPr>
        <w:ind w:firstLine="720"/>
        <w:rPr>
          <w:b/>
        </w:rPr>
      </w:pPr>
    </w:p>
    <w:p w:rsidR="004C632F" w:rsidRDefault="00065569" w:rsidP="00782D29">
      <w:pPr>
        <w:rPr>
          <w:b/>
        </w:rPr>
      </w:pPr>
      <w:r>
        <w:rPr>
          <w:b/>
        </w:rPr>
        <w:t>6.2 Simplifying Rational Expressions</w:t>
      </w:r>
    </w:p>
    <w:p w:rsidR="00065569" w:rsidRDefault="00065569">
      <w:pPr>
        <w:rPr>
          <w:b/>
        </w:rPr>
      </w:pPr>
    </w:p>
    <w:p w:rsidR="00065569" w:rsidRPr="00782D29" w:rsidRDefault="00065569">
      <w:pPr>
        <w:rPr>
          <w:i/>
        </w:rPr>
      </w:pPr>
      <w:r>
        <w:rPr>
          <w:b/>
        </w:rPr>
        <w:t xml:space="preserve">Directions: </w:t>
      </w:r>
      <w:r w:rsidRPr="00782D29">
        <w:rPr>
          <w:i/>
        </w:rPr>
        <w:t>Simplify, or find the product or quotient.</w:t>
      </w:r>
    </w:p>
    <w:p w:rsidR="00065569" w:rsidRDefault="00065569"/>
    <w:p w:rsidR="00065569" w:rsidRPr="00065569" w:rsidRDefault="00065569"/>
    <w:p w:rsidR="00065569" w:rsidRDefault="00065569" w:rsidP="00055EDE">
      <w:pPr>
        <w:ind w:left="720" w:firstLine="720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42562B30" wp14:editId="7EC397FE">
            <wp:simplePos x="0" y="0"/>
            <wp:positionH relativeFrom="column">
              <wp:posOffset>4381500</wp:posOffset>
            </wp:positionH>
            <wp:positionV relativeFrom="paragraph">
              <wp:posOffset>3810</wp:posOffset>
            </wp:positionV>
            <wp:extent cx="2047875" cy="49530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2D29">
        <w:t>2</w:t>
      </w:r>
      <w:r w:rsidR="004C632F">
        <w:t xml:space="preserve">. </w:t>
      </w:r>
      <w:r>
        <w:t xml:space="preserve"> </w:t>
      </w:r>
      <w:r w:rsidR="004C632F">
        <w:t xml:space="preserve"> </w:t>
      </w:r>
      <w:r w:rsidR="004C632F" w:rsidRPr="00F925DF">
        <w:rPr>
          <w:position w:val="-24"/>
        </w:rPr>
        <w:object w:dxaOrig="13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3pt" o:ole="">
            <v:imagedata r:id="rId7" o:title=""/>
          </v:shape>
          <o:OLEObject Type="Embed" ProgID="Equation.DSMT4" ShapeID="_x0000_i1025" DrawAspect="Content" ObjectID="_1553594316" r:id="rId8"/>
        </w:object>
      </w:r>
      <w:r w:rsidR="004C632F">
        <w:tab/>
      </w:r>
      <w:r w:rsidR="004C632F">
        <w:tab/>
      </w:r>
      <w:r w:rsidR="004C632F">
        <w:tab/>
      </w:r>
      <w:r>
        <w:tab/>
      </w:r>
      <w:r>
        <w:tab/>
      </w:r>
      <w:r w:rsidR="00782D29">
        <w:t>3</w:t>
      </w:r>
      <w:r>
        <w:t xml:space="preserve">. </w:t>
      </w:r>
    </w:p>
    <w:p w:rsidR="00065569" w:rsidRDefault="00065569" w:rsidP="00055EDE">
      <w:pPr>
        <w:ind w:left="720" w:firstLine="720"/>
      </w:pPr>
    </w:p>
    <w:p w:rsidR="00065569" w:rsidRDefault="00065569" w:rsidP="00055EDE">
      <w:pPr>
        <w:ind w:left="720" w:firstLine="720"/>
      </w:pPr>
    </w:p>
    <w:p w:rsidR="00065569" w:rsidRDefault="00065569" w:rsidP="00055EDE">
      <w:pPr>
        <w:ind w:left="720" w:firstLine="720"/>
      </w:pPr>
    </w:p>
    <w:p w:rsidR="00782D29" w:rsidRDefault="00782D29" w:rsidP="00055EDE">
      <w:pPr>
        <w:ind w:left="720" w:firstLine="720"/>
      </w:pPr>
    </w:p>
    <w:p w:rsidR="00782D29" w:rsidRDefault="00782D29" w:rsidP="00055EDE">
      <w:pPr>
        <w:ind w:left="720" w:firstLine="720"/>
      </w:pPr>
    </w:p>
    <w:p w:rsidR="00065569" w:rsidRDefault="00065569" w:rsidP="00055EDE">
      <w:pPr>
        <w:ind w:left="720" w:firstLine="720"/>
      </w:pPr>
    </w:p>
    <w:p w:rsidR="00065569" w:rsidRDefault="00065569" w:rsidP="00055EDE">
      <w:pPr>
        <w:ind w:left="720" w:firstLine="720"/>
      </w:pPr>
    </w:p>
    <w:p w:rsidR="00065569" w:rsidRDefault="00782D29" w:rsidP="00782D29">
      <w:pPr>
        <w:ind w:left="2160" w:firstLine="720"/>
      </w:pPr>
      <w:r>
        <w:t>4</w:t>
      </w:r>
      <w:r w:rsidR="00065569">
        <w:t xml:space="preserve">.  </w:t>
      </w:r>
      <w:r w:rsidR="00065569">
        <w:rPr>
          <w:noProof/>
        </w:rPr>
        <w:drawing>
          <wp:inline distT="0" distB="0" distL="0" distR="0" wp14:anchorId="48123CB7" wp14:editId="10A85C3A">
            <wp:extent cx="1628775" cy="4572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5569">
        <w:t xml:space="preserve">  </w:t>
      </w:r>
      <w:r w:rsidR="00055EDE">
        <w:tab/>
      </w:r>
      <w:r w:rsidR="004C632F">
        <w:tab/>
      </w:r>
    </w:p>
    <w:p w:rsidR="00065569" w:rsidRDefault="00065569" w:rsidP="00065569"/>
    <w:p w:rsidR="00782D29" w:rsidRDefault="00782D29" w:rsidP="00065569"/>
    <w:p w:rsidR="00782D29" w:rsidRDefault="00782D29" w:rsidP="00065569"/>
    <w:p w:rsidR="00782D29" w:rsidRDefault="00782D29" w:rsidP="00065569"/>
    <w:p w:rsidR="00065569" w:rsidRDefault="00065569" w:rsidP="00065569"/>
    <w:p w:rsidR="00065569" w:rsidRPr="00782D29" w:rsidRDefault="00065569" w:rsidP="00065569">
      <w:pPr>
        <w:rPr>
          <w:b/>
        </w:rPr>
      </w:pPr>
      <w:r w:rsidRPr="00782D29">
        <w:rPr>
          <w:b/>
        </w:rPr>
        <w:t>6.3 Solving Rational Equations</w:t>
      </w:r>
    </w:p>
    <w:p w:rsidR="00065569" w:rsidRDefault="00065569" w:rsidP="00065569"/>
    <w:p w:rsidR="00065569" w:rsidRDefault="00065569" w:rsidP="00065569">
      <w:pPr>
        <w:rPr>
          <w:i/>
        </w:rPr>
      </w:pPr>
      <w:r w:rsidRPr="00782D29">
        <w:rPr>
          <w:b/>
        </w:rPr>
        <w:t>Directions</w:t>
      </w:r>
      <w:r>
        <w:t xml:space="preserve">: </w:t>
      </w:r>
      <w:r w:rsidRPr="00782D29">
        <w:rPr>
          <w:i/>
        </w:rPr>
        <w:t>Solve each equation. Check for extraneous solutions.</w:t>
      </w:r>
    </w:p>
    <w:p w:rsidR="00782D29" w:rsidRPr="00782D29" w:rsidRDefault="00782D29" w:rsidP="00065569">
      <w:pPr>
        <w:rPr>
          <w:i/>
        </w:rPr>
      </w:pPr>
      <w:bookmarkStart w:id="0" w:name="_GoBack"/>
      <w:bookmarkEnd w:id="0"/>
    </w:p>
    <w:p w:rsidR="00065569" w:rsidRDefault="00065569" w:rsidP="00065569"/>
    <w:p w:rsidR="004C632F" w:rsidRDefault="00065569" w:rsidP="00782D29">
      <w:pPr>
        <w:ind w:left="720"/>
      </w:pPr>
      <w:r>
        <w:t xml:space="preserve">4.  </w:t>
      </w:r>
      <w:r w:rsidR="004C632F">
        <w:t xml:space="preserve">  </w:t>
      </w:r>
      <w:r w:rsidR="004C632F">
        <w:tab/>
      </w:r>
      <w:r w:rsidR="00782D29" w:rsidRPr="00032133">
        <w:rPr>
          <w:position w:val="-24"/>
        </w:rPr>
        <w:object w:dxaOrig="1300" w:dyaOrig="620">
          <v:shape id="_x0000_i1041" type="#_x0000_t75" style="width:65.25pt;height:30.75pt" o:ole="">
            <v:imagedata r:id="rId10" o:title=""/>
          </v:shape>
          <o:OLEObject Type="Embed" ProgID="Equation.BREE4" ShapeID="_x0000_i1041" DrawAspect="Content" ObjectID="_1553594317" r:id="rId11"/>
        </w:object>
      </w:r>
      <w:r w:rsidR="00782D29">
        <w:tab/>
      </w:r>
      <w:r w:rsidR="00782D29">
        <w:tab/>
      </w:r>
      <w:r w:rsidR="00782D29">
        <w:tab/>
      </w:r>
      <w:r w:rsidR="00782D29">
        <w:tab/>
      </w:r>
      <w:r w:rsidR="00782D29">
        <w:tab/>
      </w:r>
      <w:r w:rsidR="00782D29">
        <w:tab/>
        <w:t xml:space="preserve">5.  </w:t>
      </w:r>
      <w:r w:rsidR="00782D29" w:rsidRPr="00747B89">
        <w:rPr>
          <w:position w:val="-24"/>
        </w:rPr>
        <w:object w:dxaOrig="1640" w:dyaOrig="620">
          <v:shape id="_x0000_i1043" type="#_x0000_t75" style="width:81.75pt;height:30.75pt" o:ole="">
            <v:imagedata r:id="rId12" o:title=""/>
          </v:shape>
          <o:OLEObject Type="Embed" ProgID="Equation.BREE4" ShapeID="_x0000_i1043" DrawAspect="Content" ObjectID="_1553594318" r:id="rId13"/>
        </w:object>
      </w:r>
      <w:r w:rsidR="00782D29">
        <w:tab/>
      </w:r>
      <w:r w:rsidR="004C632F">
        <w:tab/>
      </w:r>
    </w:p>
    <w:p w:rsidR="00055EDE" w:rsidRDefault="00055EDE" w:rsidP="00055EDE"/>
    <w:sectPr w:rsidR="00055EDE" w:rsidSect="004C632F">
      <w:pgSz w:w="12240" w:h="15840"/>
      <w:pgMar w:top="540" w:right="720" w:bottom="540" w:left="3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505F39"/>
    <w:multiLevelType w:val="hybridMultilevel"/>
    <w:tmpl w:val="7228DC08"/>
    <w:lvl w:ilvl="0" w:tplc="D99A6E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C232495"/>
    <w:multiLevelType w:val="hybridMultilevel"/>
    <w:tmpl w:val="2A94FBE0"/>
    <w:lvl w:ilvl="0" w:tplc="8D6E1E84">
      <w:start w:val="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632F"/>
    <w:rsid w:val="000077DF"/>
    <w:rsid w:val="00015F08"/>
    <w:rsid w:val="00030D47"/>
    <w:rsid w:val="00035FDF"/>
    <w:rsid w:val="00037894"/>
    <w:rsid w:val="0004133A"/>
    <w:rsid w:val="00051311"/>
    <w:rsid w:val="00055EDE"/>
    <w:rsid w:val="00062977"/>
    <w:rsid w:val="00065569"/>
    <w:rsid w:val="00072F6F"/>
    <w:rsid w:val="00075940"/>
    <w:rsid w:val="00077208"/>
    <w:rsid w:val="00085A93"/>
    <w:rsid w:val="000B7C6E"/>
    <w:rsid w:val="000C5B08"/>
    <w:rsid w:val="000D104D"/>
    <w:rsid w:val="000E18CA"/>
    <w:rsid w:val="000E3469"/>
    <w:rsid w:val="00103CE2"/>
    <w:rsid w:val="00107718"/>
    <w:rsid w:val="00116156"/>
    <w:rsid w:val="00131512"/>
    <w:rsid w:val="00135BB5"/>
    <w:rsid w:val="001403F8"/>
    <w:rsid w:val="00145D13"/>
    <w:rsid w:val="00155B1F"/>
    <w:rsid w:val="00162AE0"/>
    <w:rsid w:val="00176382"/>
    <w:rsid w:val="001B0B59"/>
    <w:rsid w:val="001D4457"/>
    <w:rsid w:val="001E410C"/>
    <w:rsid w:val="00206CCB"/>
    <w:rsid w:val="0021063D"/>
    <w:rsid w:val="002165F7"/>
    <w:rsid w:val="00226350"/>
    <w:rsid w:val="002452A6"/>
    <w:rsid w:val="00256AB4"/>
    <w:rsid w:val="0026114D"/>
    <w:rsid w:val="00274A1E"/>
    <w:rsid w:val="0028031A"/>
    <w:rsid w:val="002C42E5"/>
    <w:rsid w:val="00306B64"/>
    <w:rsid w:val="00314E09"/>
    <w:rsid w:val="003804F9"/>
    <w:rsid w:val="00394665"/>
    <w:rsid w:val="003970DA"/>
    <w:rsid w:val="003B77B1"/>
    <w:rsid w:val="003C54C6"/>
    <w:rsid w:val="003C6345"/>
    <w:rsid w:val="003C7EA9"/>
    <w:rsid w:val="003D686D"/>
    <w:rsid w:val="003E4244"/>
    <w:rsid w:val="003E6A36"/>
    <w:rsid w:val="003F7FD6"/>
    <w:rsid w:val="00401803"/>
    <w:rsid w:val="0040493F"/>
    <w:rsid w:val="0040614B"/>
    <w:rsid w:val="00426CFD"/>
    <w:rsid w:val="004337E4"/>
    <w:rsid w:val="00456CAF"/>
    <w:rsid w:val="004571A7"/>
    <w:rsid w:val="00474C49"/>
    <w:rsid w:val="00475A41"/>
    <w:rsid w:val="0048516D"/>
    <w:rsid w:val="0049621C"/>
    <w:rsid w:val="004A14A7"/>
    <w:rsid w:val="004A4FBD"/>
    <w:rsid w:val="004B3F98"/>
    <w:rsid w:val="004C632F"/>
    <w:rsid w:val="004E1F30"/>
    <w:rsid w:val="004E491F"/>
    <w:rsid w:val="004F327F"/>
    <w:rsid w:val="004F37FD"/>
    <w:rsid w:val="004F657A"/>
    <w:rsid w:val="004F788B"/>
    <w:rsid w:val="00503F09"/>
    <w:rsid w:val="005303A6"/>
    <w:rsid w:val="00553FDE"/>
    <w:rsid w:val="00554556"/>
    <w:rsid w:val="0055797E"/>
    <w:rsid w:val="005607ED"/>
    <w:rsid w:val="0056638D"/>
    <w:rsid w:val="00571058"/>
    <w:rsid w:val="005A0E12"/>
    <w:rsid w:val="005B42AF"/>
    <w:rsid w:val="005D6FDA"/>
    <w:rsid w:val="005E7884"/>
    <w:rsid w:val="006048E9"/>
    <w:rsid w:val="006226D2"/>
    <w:rsid w:val="00627964"/>
    <w:rsid w:val="0064059F"/>
    <w:rsid w:val="00652261"/>
    <w:rsid w:val="006736C9"/>
    <w:rsid w:val="00685D57"/>
    <w:rsid w:val="006A7858"/>
    <w:rsid w:val="006F0495"/>
    <w:rsid w:val="00706686"/>
    <w:rsid w:val="007108A8"/>
    <w:rsid w:val="00715A7C"/>
    <w:rsid w:val="00740736"/>
    <w:rsid w:val="007517D5"/>
    <w:rsid w:val="007632BB"/>
    <w:rsid w:val="007663C9"/>
    <w:rsid w:val="00780BD2"/>
    <w:rsid w:val="007811EB"/>
    <w:rsid w:val="00782D29"/>
    <w:rsid w:val="00785342"/>
    <w:rsid w:val="007A6C4C"/>
    <w:rsid w:val="007D3C63"/>
    <w:rsid w:val="007D4313"/>
    <w:rsid w:val="008008E3"/>
    <w:rsid w:val="00801F37"/>
    <w:rsid w:val="008106F0"/>
    <w:rsid w:val="008208A9"/>
    <w:rsid w:val="00850A2D"/>
    <w:rsid w:val="008636A3"/>
    <w:rsid w:val="00864FF1"/>
    <w:rsid w:val="008703B9"/>
    <w:rsid w:val="008725E8"/>
    <w:rsid w:val="008B34B6"/>
    <w:rsid w:val="008D62CD"/>
    <w:rsid w:val="008D6757"/>
    <w:rsid w:val="008D749D"/>
    <w:rsid w:val="008E32E5"/>
    <w:rsid w:val="008E4893"/>
    <w:rsid w:val="008F558A"/>
    <w:rsid w:val="00921B15"/>
    <w:rsid w:val="00941C0C"/>
    <w:rsid w:val="00951C1C"/>
    <w:rsid w:val="00980C2D"/>
    <w:rsid w:val="009A2027"/>
    <w:rsid w:val="009C0696"/>
    <w:rsid w:val="009C52D7"/>
    <w:rsid w:val="00A11CC1"/>
    <w:rsid w:val="00A15660"/>
    <w:rsid w:val="00A34773"/>
    <w:rsid w:val="00A85FD4"/>
    <w:rsid w:val="00A92F86"/>
    <w:rsid w:val="00A94406"/>
    <w:rsid w:val="00A95AA5"/>
    <w:rsid w:val="00AA4D6E"/>
    <w:rsid w:val="00AD167D"/>
    <w:rsid w:val="00B01C27"/>
    <w:rsid w:val="00B14525"/>
    <w:rsid w:val="00B408A2"/>
    <w:rsid w:val="00B766BD"/>
    <w:rsid w:val="00B83C58"/>
    <w:rsid w:val="00BA506A"/>
    <w:rsid w:val="00BB6399"/>
    <w:rsid w:val="00BD4F83"/>
    <w:rsid w:val="00C01EC8"/>
    <w:rsid w:val="00C17DBD"/>
    <w:rsid w:val="00C27E1E"/>
    <w:rsid w:val="00C33D39"/>
    <w:rsid w:val="00C403A2"/>
    <w:rsid w:val="00C432EA"/>
    <w:rsid w:val="00C52855"/>
    <w:rsid w:val="00C55D41"/>
    <w:rsid w:val="00C73647"/>
    <w:rsid w:val="00C83588"/>
    <w:rsid w:val="00C85DFC"/>
    <w:rsid w:val="00C91A8C"/>
    <w:rsid w:val="00C92278"/>
    <w:rsid w:val="00CA4224"/>
    <w:rsid w:val="00CE7BB2"/>
    <w:rsid w:val="00CF3863"/>
    <w:rsid w:val="00CF424A"/>
    <w:rsid w:val="00CF5632"/>
    <w:rsid w:val="00D12C23"/>
    <w:rsid w:val="00D35673"/>
    <w:rsid w:val="00D70472"/>
    <w:rsid w:val="00D72304"/>
    <w:rsid w:val="00DE2EC3"/>
    <w:rsid w:val="00E031AD"/>
    <w:rsid w:val="00E80C61"/>
    <w:rsid w:val="00E95C49"/>
    <w:rsid w:val="00EA14C1"/>
    <w:rsid w:val="00EA47CC"/>
    <w:rsid w:val="00EE1F9A"/>
    <w:rsid w:val="00EE53A0"/>
    <w:rsid w:val="00EF1FE0"/>
    <w:rsid w:val="00EF725C"/>
    <w:rsid w:val="00F01860"/>
    <w:rsid w:val="00F03BDE"/>
    <w:rsid w:val="00F2719F"/>
    <w:rsid w:val="00F30D08"/>
    <w:rsid w:val="00F44AFC"/>
    <w:rsid w:val="00F46CF9"/>
    <w:rsid w:val="00F52CFC"/>
    <w:rsid w:val="00F57970"/>
    <w:rsid w:val="00F9677C"/>
    <w:rsid w:val="00FD4FF4"/>
    <w:rsid w:val="00FE27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696C2C3B"/>
  <w15:chartTrackingRefBased/>
  <w15:docId w15:val="{F1C0104D-D1DA-43D5-AAA4-5E3FD7D4C1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laceholderText">
    <w:name w:val="Placeholder Text"/>
    <w:basedOn w:val="DefaultParagraphFont"/>
    <w:uiPriority w:val="99"/>
    <w:semiHidden/>
    <w:rsid w:val="00065569"/>
    <w:rPr>
      <w:color w:val="808080"/>
    </w:rPr>
  </w:style>
  <w:style w:type="paragraph" w:styleId="ListParagraph">
    <w:name w:val="List Paragraph"/>
    <w:basedOn w:val="Normal"/>
    <w:uiPriority w:val="34"/>
    <w:qFormat/>
    <w:rsid w:val="00782D2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5</Words>
  <Characters>70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 up: Rational Expressions</vt:lpstr>
    </vt:vector>
  </TitlesOfParts>
  <Company>Henrico County Public Schools</Company>
  <LinksUpToDate>false</LinksUpToDate>
  <CharactersWithSpaces>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: Rational Expressions</dc:title>
  <dc:subject/>
  <dc:creator>Authorized User</dc:creator>
  <cp:keywords/>
  <dc:description/>
  <cp:lastModifiedBy>Kitt Sheila D</cp:lastModifiedBy>
  <cp:revision>2</cp:revision>
  <dcterms:created xsi:type="dcterms:W3CDTF">2017-04-13T19:12:00Z</dcterms:created>
  <dcterms:modified xsi:type="dcterms:W3CDTF">2017-04-13T19:12:00Z</dcterms:modified>
</cp:coreProperties>
</file>